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5" r:id="rId9"/>
    <p:sldId id="266" r:id="rId10"/>
    <p:sldId id="269" r:id="rId11"/>
    <p:sldId id="270" r:id="rId12"/>
    <p:sldId id="272" r:id="rId13"/>
    <p:sldId id="273" r:id="rId14"/>
    <p:sldId id="287" r:id="rId15"/>
    <p:sldId id="274" r:id="rId16"/>
    <p:sldId id="290" r:id="rId17"/>
    <p:sldId id="275" r:id="rId18"/>
    <p:sldId id="276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9" r:id="rId28"/>
    <p:sldId id="277" r:id="rId29"/>
    <p:sldId id="278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1" d="100"/>
          <a:sy n="91" d="100"/>
        </p:scale>
        <p:origin x="76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CC34B6-E210-4FE1-9EB0-01F1B798F9E0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96A34-93A7-4D7B-BD16-BAAAA07625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9586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4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196A34-93A7-4D7B-BD16-BAAAA07625E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05599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196A34-93A7-4D7B-BD16-BAAAA07625E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9701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196A34-93A7-4D7B-BD16-BAAAA07625E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73650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196A34-93A7-4D7B-BD16-BAAAA07625E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3305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196A34-93A7-4D7B-BD16-BAAAA07625E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820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196A34-93A7-4D7B-BD16-BAAAA07625E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4600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196A34-93A7-4D7B-BD16-BAAAA07625E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2143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mm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3mm</a:t>
            </a:r>
          </a:p>
          <a:p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4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196A34-93A7-4D7B-BD16-BAAAA07625E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44171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AI D4/32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196A34-93A7-4D7B-BD16-BAAAA07625E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85600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80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小于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GM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196A34-93A7-4D7B-BD16-BAAAA07625E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47987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25461D-D3C7-451C-B86D-BEA2A1E939D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96EB79A-7138-45B3-8272-2DC264D0EA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51D600-AD69-4AEA-B71A-1C3D9A0AB0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F46672A-1C3A-4859-A12D-10268F6FD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17E8A6-54A9-4CB4-9CC9-FC728A1C1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0806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C0745E-2598-4F4F-97CB-89046629B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4C710F5-C58B-4D8A-BF48-75DEF5A9317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CAB4B3-7BA4-4AA7-8572-49A8D3C6FD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942DEF-0E8C-4AE5-9694-B33F572C4B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601B50-AAE8-4730-AC8E-A5C410457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5831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8367BD6-4CC6-4BFD-AF99-BF25970921C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280F341-37EA-4099-865C-4166D98E713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33D42B-5501-40D6-A997-7D00EBA41D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A4728EF-5393-4503-9751-04B34A5BAA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5F8EBA5-23B6-4AAE-ACBF-7DFEBD972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6759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2751B2-6AF7-446A-B015-B5A8B725D1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192103-5B3C-4FA2-AD58-B944FD6C67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1ABFEA-1BBF-4FF5-8139-16A1EBCE9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68C610B-3607-495E-BA23-FC3FDCA7C5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68B6CE-0F16-4275-A057-844346A99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01241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605CE9-0108-4C65-9B43-E122B6CF1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B72A5E1-186F-4817-A211-96000D0A54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D292656-5E12-44F3-81EB-7D0E41B6D0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3E9CC3D-A685-430D-99B7-E3082E91FC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DA4057-784F-442E-B0DA-47F680382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3223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FED3BE-D313-471B-B4B4-97E304FE3A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71E4DB0-3503-478B-91FF-14C1AE9302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A8DF513-5A04-460A-977F-6C1F8A67A7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2F4EE56-78DD-49EE-AEA9-71BCC775E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392DB20-BE57-4152-B41F-EDCF02AD08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320B516-D221-473B-A554-2C640F7F3A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4900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2EFC56-FD6C-4B8D-BBDC-8D1F1D26A8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23FF359-C7B9-40AB-93A5-11CB9FDBC6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8BDF3F-3975-4A62-A263-C4A9A3D914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9F186A4-5101-45D9-A834-190201B0D49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0FCBA2D-C671-4CD0-ACB0-8924D11FB7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B92EF69-D10F-4A5E-817D-13F48B34C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5AE7F93-CC3C-4C15-941A-38878E762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F4BC42B-A495-4FDB-8C4E-A43221831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025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4A5E2E-1DCA-4A52-A966-B90E7AC176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6BB5661-CB64-44A8-A86A-ACD652A4AF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48AB529-23E6-41FB-B302-2318F3FF33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ED55CA7-3361-4E97-AF52-096F144D7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594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C423E83-A27B-4CB7-B751-94FCE0AF2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90748F9-6258-4755-9F24-432EF6770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1EA4D5F-C7AB-424B-8ED5-822EFDD81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368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C51393-34C6-4B38-8328-C0096E425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DA9806-2868-48EC-BCA2-BABBB8CCE7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63C906F-D368-4E16-B8C3-15CA70A9BF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B37CEC4-E8D3-4088-9E1D-C73FCB26E7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F273B0C-F3C4-4D9B-991A-2DDD6897C4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7794672-A604-4A02-9408-C6F5FD753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8977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08EEAD-B98C-4197-9549-6A2780AF5E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841C177-7006-4BFD-BAFA-C8BAECA62EB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18EC7C1-86B0-4EE4-840E-262C6058DD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FF9F18F-2AA7-49EA-A1F7-1AA8B7B8E4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F8AF6-9FDC-48B0-9745-58966C7F8807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B214DCB-9488-4260-A785-0B05CECB96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594E6D9-AE5A-442D-B66B-D74822A092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94920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6C9A74-B15E-44DC-86F7-108C21643F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FA86C11-DADF-4046-B206-EE4C164104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CE876F-A695-47A0-9743-D1317A139A6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6F8AF6-9FDC-48B0-9745-58966C7F8807}" type="datetimeFigureOut">
              <a:rPr lang="zh-CN" altLang="en-US" smtClean="0"/>
              <a:t>2021/6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749A91-9E5C-45A2-B043-D96C6D3B37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6446A4-EF84-481B-90E3-127CC46F90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0C9DF6-549C-484B-BD84-2A01045486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849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D3DA10F-8B4A-4EB5-88F8-70E9AB482300}"/>
              </a:ext>
            </a:extLst>
          </p:cNvPr>
          <p:cNvSpPr txBox="1"/>
          <p:nvPr/>
        </p:nvSpPr>
        <p:spPr>
          <a:xfrm>
            <a:off x="4578980" y="2477954"/>
            <a:ext cx="458606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0" dirty="0">
                <a:latin typeface="开题"/>
              </a:rPr>
              <a:t>习题课</a:t>
            </a:r>
          </a:p>
        </p:txBody>
      </p:sp>
    </p:spTree>
    <p:extLst>
      <p:ext uri="{BB962C8B-B14F-4D97-AF65-F5344CB8AC3E}">
        <p14:creationId xmlns:p14="http://schemas.microsoft.com/office/powerpoint/2010/main" val="29451661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70CBBA4-BBEC-426D-B4E4-F0A5F4EBAE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993036"/>
            <a:ext cx="12192000" cy="2092657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04D84488-B6E4-40E2-8566-3E8BBC8CA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7063" y="2161491"/>
            <a:ext cx="471637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1BF3235-CF71-4D00-8FAC-1EA3AFB42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124539"/>
              </p:ext>
            </p:extLst>
          </p:nvPr>
        </p:nvGraphicFramePr>
        <p:xfrm>
          <a:off x="1167062" y="2346157"/>
          <a:ext cx="589547" cy="517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5" imgW="152334" imgH="139639" progId="Equation.DSMT4">
                  <p:embed/>
                </p:oleObj>
              </mc:Choice>
              <mc:Fallback>
                <p:oleObj r:id="rId5" imgW="152334" imgH="13963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062" y="2346157"/>
                        <a:ext cx="589547" cy="517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36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4552BEC-9B03-4FE0-8D3D-08F58E6AD7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79114"/>
            <a:ext cx="12192000" cy="1953414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55DF5396-610E-4E46-A01A-1837F37F0E18}"/>
              </a:ext>
            </a:extLst>
          </p:cNvPr>
          <p:cNvSpPr/>
          <p:nvPr/>
        </p:nvSpPr>
        <p:spPr>
          <a:xfrm>
            <a:off x="5349900" y="171688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47B59E9-695E-433A-A477-E1A8E22F4C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7500" y="3236495"/>
            <a:ext cx="291465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1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C35698F6-7DDC-4D73-8617-CA51A213EB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3857286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9FB3F3D7-B033-4AFA-92A2-5F2A8DF96B49}"/>
              </a:ext>
            </a:extLst>
          </p:cNvPr>
          <p:cNvSpPr/>
          <p:nvPr/>
        </p:nvSpPr>
        <p:spPr>
          <a:xfrm>
            <a:off x="991181" y="195444"/>
            <a:ext cx="1312269" cy="5444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8648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5915CCD-5291-4B70-82E6-EA37F40F305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967" t="40861" r="25198"/>
          <a:stretch/>
        </p:blipFill>
        <p:spPr>
          <a:xfrm>
            <a:off x="3429001" y="240631"/>
            <a:ext cx="5161548" cy="193784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DC6C6CA-994E-40C9-9C5B-ED94F25FA5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504" y="2501845"/>
            <a:ext cx="3959643" cy="390316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824DD18-CAF8-4345-AFB8-7D7969EB63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6178" y="2501845"/>
            <a:ext cx="3959644" cy="37195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D12CB03-DF7A-4D3B-B328-324B1A4D8A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75821" y="2476507"/>
            <a:ext cx="3599949" cy="3953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4999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DC6C6CA-994E-40C9-9C5B-ED94F25FA5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283" y="25338"/>
            <a:ext cx="3959643" cy="390316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824DD18-CAF8-4345-AFB8-7D7969EB63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1957" y="25338"/>
            <a:ext cx="3959644" cy="37195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D12CB03-DF7A-4D3B-B328-324B1A4D8A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91600" y="0"/>
            <a:ext cx="3599949" cy="395384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9598B72-E152-4FD3-8111-C2A0030F82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09568" y="4025510"/>
            <a:ext cx="4117616" cy="270936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6C1D714-E7CB-488F-9609-CA798BE6297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0291" y="4117371"/>
            <a:ext cx="4443663" cy="26175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E9AD896-A41A-4508-B48A-709C03BED88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4967" t="40861" r="25198"/>
          <a:stretch/>
        </p:blipFill>
        <p:spPr>
          <a:xfrm>
            <a:off x="8406063" y="4735165"/>
            <a:ext cx="3477127" cy="1305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8110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6CECCC0-E58D-4F78-9A33-C50B28D4ED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7711" y="168442"/>
            <a:ext cx="10768742" cy="6136105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64AFEDD5-9BBC-4A13-A13C-D22D9A043A1F}"/>
              </a:ext>
            </a:extLst>
          </p:cNvPr>
          <p:cNvSpPr/>
          <p:nvPr/>
        </p:nvSpPr>
        <p:spPr>
          <a:xfrm>
            <a:off x="1793899" y="111682"/>
            <a:ext cx="1043960" cy="5444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91666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6CECCC0-E58D-4F78-9A33-C50B28D4ED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323" r="5584"/>
          <a:stretch/>
        </p:blipFill>
        <p:spPr>
          <a:xfrm>
            <a:off x="7940842" y="204536"/>
            <a:ext cx="3994484" cy="613610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026D301-BBF3-44D3-9C61-04327141ED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005" y="204536"/>
            <a:ext cx="3276600" cy="32385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798D149-631A-4486-87D5-B7910ACE93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237" y="669507"/>
            <a:ext cx="5953125" cy="56197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BE43B59-9293-4B34-8398-4FDFB3BC2D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06930" y="1231482"/>
            <a:ext cx="4476750" cy="74295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51E2347-0ABD-4F5A-8E1B-920D1C20CAE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9942" y="2357436"/>
            <a:ext cx="2971800" cy="12954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F516F9F-4906-4166-86CC-09D71F27D8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90323" y="1541290"/>
            <a:ext cx="1924050" cy="250507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5FD7C3E-F02B-408D-B60D-7B9E25A9871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1033" y="3962644"/>
            <a:ext cx="4591050" cy="6953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558709F-95F7-4377-9146-D20D976059D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41330" y="4257673"/>
            <a:ext cx="3386278" cy="2600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6935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B1981F9-8FAA-4832-954B-49E0A3CB5A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075" y="225090"/>
            <a:ext cx="11972925" cy="390525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59F8CF2-F79A-4ECF-893B-8BC477DBEB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2432" y="3756624"/>
            <a:ext cx="5985459" cy="3101376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BF72F9A1-5439-44B6-BECC-2B9CD92C21A1}"/>
              </a:ext>
            </a:extLst>
          </p:cNvPr>
          <p:cNvSpPr/>
          <p:nvPr/>
        </p:nvSpPr>
        <p:spPr>
          <a:xfrm>
            <a:off x="984202" y="76781"/>
            <a:ext cx="1368110" cy="5444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5573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1BF28342-8C1C-424B-A669-E9BB55270EE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5906"/>
          <a:stretch/>
        </p:blipFill>
        <p:spPr>
          <a:xfrm>
            <a:off x="216569" y="428222"/>
            <a:ext cx="4042610" cy="282707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05C38B4A-1FEB-40C2-8531-CAC63FF799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2180" y="258740"/>
            <a:ext cx="5617995" cy="33896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B42B90B-9CBD-4B26-A2FB-3727ACA8ACF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4641"/>
          <a:stretch/>
        </p:blipFill>
        <p:spPr>
          <a:xfrm>
            <a:off x="1546058" y="3602706"/>
            <a:ext cx="1383632" cy="282707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836961F-F833-48C5-B657-AB67C425A5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8510" y="842464"/>
            <a:ext cx="4985334" cy="241283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D981B90-702B-4351-AEC5-A77928DEE1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17168" y="3307147"/>
            <a:ext cx="6478504" cy="51828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8471E8A-3FA5-46DD-8DD1-173EE5437C7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2869"/>
          <a:stretch/>
        </p:blipFill>
        <p:spPr>
          <a:xfrm>
            <a:off x="3482893" y="4189856"/>
            <a:ext cx="3838574" cy="209501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1034CF0-2191-42B1-A7AF-530D1EFF42D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63163" y="4364715"/>
            <a:ext cx="3838574" cy="1745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14147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07511F4-4DF9-45BB-A63A-442439CF99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688" y="0"/>
            <a:ext cx="9792623" cy="6858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F4C5967D-8A70-4298-ACD4-A253406139C3}"/>
              </a:ext>
            </a:extLst>
          </p:cNvPr>
          <p:cNvSpPr/>
          <p:nvPr/>
        </p:nvSpPr>
        <p:spPr>
          <a:xfrm>
            <a:off x="1464134" y="2562726"/>
            <a:ext cx="1327192" cy="408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36844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FAEA85F5-3A8C-4901-A2DA-8F540139E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976" y="0"/>
            <a:ext cx="10588047" cy="68580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D664B26-74A9-43CD-8E54-5644280A669A}"/>
              </a:ext>
            </a:extLst>
          </p:cNvPr>
          <p:cNvSpPr txBox="1"/>
          <p:nvPr/>
        </p:nvSpPr>
        <p:spPr>
          <a:xfrm>
            <a:off x="8906675" y="362968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CF70929-BF95-4668-A069-48381C7DE224}"/>
              </a:ext>
            </a:extLst>
          </p:cNvPr>
          <p:cNvSpPr txBox="1"/>
          <p:nvPr/>
        </p:nvSpPr>
        <p:spPr>
          <a:xfrm>
            <a:off x="4027548" y="3580819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3298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C4D047C-FB74-40E5-9E29-64DA4B7877A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1467" t="34035"/>
          <a:stretch/>
        </p:blipFill>
        <p:spPr>
          <a:xfrm>
            <a:off x="7952873" y="1046747"/>
            <a:ext cx="3773364" cy="452387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A66DD0D-75D6-4FE0-9CD2-2C394116F7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4116" y="360696"/>
            <a:ext cx="3743325" cy="40957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FF8BD11-A4AE-4AF1-B30F-8112BBE58A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2628" y="770271"/>
            <a:ext cx="4686300" cy="22764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96BBFE0-8F6F-49BD-BDC9-A4462F6B2E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352" y="3046746"/>
            <a:ext cx="6543675" cy="227647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4569CB8-B016-42F3-A6BA-6C167CA3048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54116" y="5173329"/>
            <a:ext cx="3209925" cy="1323975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51582A02-0BBC-4BA4-9FBD-009D23197AEB}"/>
              </a:ext>
            </a:extLst>
          </p:cNvPr>
          <p:cNvSpPr/>
          <p:nvPr/>
        </p:nvSpPr>
        <p:spPr>
          <a:xfrm>
            <a:off x="6347305" y="3669631"/>
            <a:ext cx="1327192" cy="408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B7F090B-DCDF-4F07-948C-78F9D2586600}"/>
              </a:ext>
            </a:extLst>
          </p:cNvPr>
          <p:cNvSpPr/>
          <p:nvPr/>
        </p:nvSpPr>
        <p:spPr>
          <a:xfrm>
            <a:off x="4517669" y="4379494"/>
            <a:ext cx="1327192" cy="408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56532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4E5C762-3220-4315-8591-75CCEB69F5C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1467" t="34035"/>
          <a:stretch/>
        </p:blipFill>
        <p:spPr>
          <a:xfrm>
            <a:off x="7952873" y="1046747"/>
            <a:ext cx="3773364" cy="452387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BDDD513-694B-4640-91AF-8587CB4F4B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763" y="355433"/>
            <a:ext cx="5410200" cy="3905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7814DCC-DDA3-456E-B2A9-0DA3A65328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7694" y="876011"/>
            <a:ext cx="5238750" cy="382905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C69AF52-18A2-4C92-85A1-1C74290527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5763" y="4758239"/>
            <a:ext cx="3571875" cy="3619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8F0781C-20E6-4F40-A3DF-367180FAF4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2369" y="5531017"/>
            <a:ext cx="5934075" cy="704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902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BDDE27F-485D-4353-8BB1-78FD1B0730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612" y="28575"/>
            <a:ext cx="11534775" cy="6800850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538664FA-F227-4AF6-B0CE-EF3A3733F68D}"/>
              </a:ext>
            </a:extLst>
          </p:cNvPr>
          <p:cNvSpPr/>
          <p:nvPr/>
        </p:nvSpPr>
        <p:spPr>
          <a:xfrm>
            <a:off x="583343" y="2310062"/>
            <a:ext cx="1786878" cy="5053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461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36F9DBC-5B3E-4297-A90B-2BAC81D70D9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866"/>
          <a:stretch/>
        </p:blipFill>
        <p:spPr>
          <a:xfrm>
            <a:off x="6965731" y="1903132"/>
            <a:ext cx="4909439" cy="371809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61203B9-E510-4080-A8DA-F1555E5394C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7308"/>
          <a:stretch/>
        </p:blipFill>
        <p:spPr>
          <a:xfrm>
            <a:off x="-1" y="0"/>
            <a:ext cx="3145119" cy="51735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058FD43-EC0C-4A4C-8045-0D2E45B3BE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3755" y="776303"/>
            <a:ext cx="6181976" cy="231951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BC202CB-44AD-467D-B2BA-14226A8FB5D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995" b="16705"/>
          <a:stretch/>
        </p:blipFill>
        <p:spPr>
          <a:xfrm>
            <a:off x="196515" y="3311524"/>
            <a:ext cx="5305768" cy="33404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E3E20D0-3DC5-48C4-B524-AFF279C30F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8858" y="3762180"/>
            <a:ext cx="4543425" cy="3057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9586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4DFDEC7-FFE2-43FB-92AF-C9C2885431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950" y="197519"/>
            <a:ext cx="11468100" cy="5981700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A295237D-3A9D-4C00-A108-61021F49201F}"/>
              </a:ext>
            </a:extLst>
          </p:cNvPr>
          <p:cNvSpPr/>
          <p:nvPr/>
        </p:nvSpPr>
        <p:spPr>
          <a:xfrm>
            <a:off x="595374" y="3862136"/>
            <a:ext cx="1786878" cy="5053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03082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34EFB78-0B35-49F4-9F54-598F1502FF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4658" y="208547"/>
            <a:ext cx="4556082" cy="397593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5DE92BD-D402-421F-B445-E20EE8229A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996" y="209550"/>
            <a:ext cx="4210050" cy="4953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BA7615B-B3BE-4374-B8F4-1E6BDEA43A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825" y="853740"/>
            <a:ext cx="6543675" cy="86677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A1B5EC7-D0FC-4B00-A920-B6ADCAC846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0825" y="1869405"/>
            <a:ext cx="4181475" cy="283845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13DB491-113E-4320-BF23-0FD6887E00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86437" y="4184483"/>
            <a:ext cx="552450" cy="4381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C4E10F4-3882-4DCA-90EA-85C0D3B4CED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5657" y="4768515"/>
            <a:ext cx="6238875" cy="18288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2AE10C7-7667-4B9D-9315-7982EA5193E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9869"/>
          <a:stretch/>
        </p:blipFill>
        <p:spPr>
          <a:xfrm>
            <a:off x="5741381" y="4841205"/>
            <a:ext cx="5460019" cy="18859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452438A-705C-442D-B87B-01218E7DB28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87277" y="5517480"/>
            <a:ext cx="666750" cy="5334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B86AF2B-34F3-4921-923E-57D28B844BD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160668" y="5416215"/>
            <a:ext cx="533400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84198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D7A38FD-E1BF-4983-BE8F-C8DD141656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5918" y="1720515"/>
            <a:ext cx="4556082" cy="397593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8C7DA1D-EE54-4292-8FCD-A114E96207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945" y="724902"/>
            <a:ext cx="7043651" cy="5615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9129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D7A38FD-E1BF-4983-BE8F-C8DD141656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0750" y="398045"/>
            <a:ext cx="4556082" cy="397593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7F67EBC-AEC1-459C-96EA-5A36705186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017" y="98258"/>
            <a:ext cx="5081390" cy="59957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05821AD-8F42-4F88-BC63-F01899F9CE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109" y="1002835"/>
            <a:ext cx="6004007" cy="272072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9E9C370-0ABE-4911-89D3-843CD30619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616" y="3837575"/>
            <a:ext cx="3115173" cy="59957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A69D70E-F9B4-4B96-97E6-2003C8631A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9109" y="4887331"/>
            <a:ext cx="9189288" cy="1572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0505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134CBDE-350C-4EC5-80C5-E735227160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50" y="334127"/>
            <a:ext cx="11925300" cy="267652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85218D3-FB9B-4C76-80BA-3452D42A66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8491" y="3009148"/>
            <a:ext cx="3752850" cy="3514725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ECF0FB08-DA64-4BFA-B775-4362F6E03555}"/>
              </a:ext>
            </a:extLst>
          </p:cNvPr>
          <p:cNvSpPr/>
          <p:nvPr/>
        </p:nvSpPr>
        <p:spPr>
          <a:xfrm>
            <a:off x="802718" y="209404"/>
            <a:ext cx="1368110" cy="5444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65038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BEF4243-0FB0-4C2C-A4A5-235BED9228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9448" y="1333500"/>
            <a:ext cx="4495800" cy="41910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75BE57D-3159-47FA-B96F-7906A22909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1820" y="111422"/>
            <a:ext cx="3331745" cy="311055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F23AC446-4469-493F-9B6A-543547871C5C}"/>
              </a:ext>
            </a:extLst>
          </p:cNvPr>
          <p:cNvGrpSpPr/>
          <p:nvPr/>
        </p:nvGrpSpPr>
        <p:grpSpPr>
          <a:xfrm>
            <a:off x="830173" y="422477"/>
            <a:ext cx="5999083" cy="4342808"/>
            <a:chOff x="497970" y="987181"/>
            <a:chExt cx="7026635" cy="5603869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818F3783-6BDE-4E08-81A9-154C3F2992B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7970" y="1140745"/>
              <a:ext cx="6911478" cy="5450305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6513EE45-A47D-4E4E-B855-7588F21F4C91}"/>
                </a:ext>
              </a:extLst>
            </p:cNvPr>
            <p:cNvSpPr/>
            <p:nvPr/>
          </p:nvSpPr>
          <p:spPr>
            <a:xfrm>
              <a:off x="1821820" y="5123432"/>
              <a:ext cx="1179646" cy="30712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11694EBB-0347-46AF-B1E3-F0FA66C48FA1}"/>
                </a:ext>
              </a:extLst>
            </p:cNvPr>
            <p:cNvSpPr/>
            <p:nvPr/>
          </p:nvSpPr>
          <p:spPr>
            <a:xfrm>
              <a:off x="6229802" y="6030851"/>
              <a:ext cx="1179646" cy="30712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01DBD64C-713D-4CEC-B66D-B2214CDC3D95}"/>
                </a:ext>
              </a:extLst>
            </p:cNvPr>
            <p:cNvSpPr/>
            <p:nvPr/>
          </p:nvSpPr>
          <p:spPr>
            <a:xfrm>
              <a:off x="5228134" y="987181"/>
              <a:ext cx="2296471" cy="24418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E1697217-22FE-4258-980B-4BCDE3FA59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5838" y="4765285"/>
            <a:ext cx="3152775" cy="43815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AE84880-B992-46D8-9A72-33E43D98C0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81425" y="5161417"/>
            <a:ext cx="3101128" cy="1585161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491ECD04-6EFC-4F27-A1A6-CA1AA3BB7362}"/>
              </a:ext>
            </a:extLst>
          </p:cNvPr>
          <p:cNvSpPr/>
          <p:nvPr/>
        </p:nvSpPr>
        <p:spPr>
          <a:xfrm>
            <a:off x="2907923" y="6201835"/>
            <a:ext cx="1007138" cy="3784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90CA063-A5ED-42B5-AB2D-162916B2D4FD}"/>
              </a:ext>
            </a:extLst>
          </p:cNvPr>
          <p:cNvSpPr/>
          <p:nvPr/>
        </p:nvSpPr>
        <p:spPr>
          <a:xfrm>
            <a:off x="1212269" y="5286198"/>
            <a:ext cx="1007138" cy="3784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28150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2B449CC-5A29-4B69-A040-F8E32CDABE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31635"/>
            <a:ext cx="12192000" cy="315685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F6E5120-034C-457B-A9AD-B1E511F36822}"/>
              </a:ext>
            </a:extLst>
          </p:cNvPr>
          <p:cNvSpPr txBox="1"/>
          <p:nvPr/>
        </p:nvSpPr>
        <p:spPr>
          <a:xfrm>
            <a:off x="3427255" y="1228507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879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1132700-01D5-4091-933E-548AA825F2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0406"/>
            <a:ext cx="12192000" cy="499339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1826E21-B985-4B12-85AB-4479B30151FB}"/>
              </a:ext>
            </a:extLst>
          </p:cNvPr>
          <p:cNvSpPr txBox="1"/>
          <p:nvPr/>
        </p:nvSpPr>
        <p:spPr>
          <a:xfrm>
            <a:off x="8089997" y="119253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4910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E1F4FA8A-8545-4637-A2AE-9C775A2222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9108"/>
            <a:ext cx="12192000" cy="483504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D148D3DB-2923-4914-AAAE-72A885CD6FFF}"/>
              </a:ext>
            </a:extLst>
          </p:cNvPr>
          <p:cNvSpPr txBox="1"/>
          <p:nvPr/>
        </p:nvSpPr>
        <p:spPr>
          <a:xfrm>
            <a:off x="579353" y="670094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5787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41F34F5-6DD9-47EA-A7C6-74D221BC3A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2140"/>
            <a:ext cx="12192000" cy="461679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0FA95CD9-9B72-4549-B1DB-27A519B089C2}"/>
              </a:ext>
            </a:extLst>
          </p:cNvPr>
          <p:cNvSpPr txBox="1"/>
          <p:nvPr/>
        </p:nvSpPr>
        <p:spPr>
          <a:xfrm>
            <a:off x="2317411" y="823658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451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AC1BA73-6269-462E-B3CE-BDE4D2485A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1967"/>
            <a:ext cx="12192000" cy="412806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BC239EB-C4DC-4413-84F2-356C6CD2B4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60" y="4005281"/>
            <a:ext cx="1936081" cy="78554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41AA8C9-75BF-4CC1-8536-F53EB6A3C432}"/>
              </a:ext>
            </a:extLst>
          </p:cNvPr>
          <p:cNvSpPr txBox="1"/>
          <p:nvPr/>
        </p:nvSpPr>
        <p:spPr>
          <a:xfrm>
            <a:off x="3413295" y="1689197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427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9B2A3EC-97B3-4A9B-B722-891673596B9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4047"/>
          <a:stretch/>
        </p:blipFill>
        <p:spPr>
          <a:xfrm>
            <a:off x="707608" y="228601"/>
            <a:ext cx="10776783" cy="176864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2BE2D83-DAB5-4031-ADC2-BB0B0A29371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1547"/>
          <a:stretch/>
        </p:blipFill>
        <p:spPr>
          <a:xfrm>
            <a:off x="876050" y="3429000"/>
            <a:ext cx="10776783" cy="186489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8B89C373-4E43-4EA3-B282-56414F132209}"/>
              </a:ext>
            </a:extLst>
          </p:cNvPr>
          <p:cNvSpPr txBox="1"/>
          <p:nvPr/>
        </p:nvSpPr>
        <p:spPr>
          <a:xfrm>
            <a:off x="2739526" y="1302495"/>
            <a:ext cx="11015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mm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2ADE0E0-51A6-4FE8-BA5E-7E69B179604A}"/>
              </a:ext>
            </a:extLst>
          </p:cNvPr>
          <p:cNvSpPr txBox="1"/>
          <p:nvPr/>
        </p:nvSpPr>
        <p:spPr>
          <a:xfrm>
            <a:off x="8213895" y="1302495"/>
            <a:ext cx="1191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3mm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9ADA308-C120-4513-9E32-86122BF72CE1}"/>
              </a:ext>
            </a:extLst>
          </p:cNvPr>
          <p:cNvSpPr txBox="1"/>
          <p:nvPr/>
        </p:nvSpPr>
        <p:spPr>
          <a:xfrm>
            <a:off x="1637942" y="4538989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4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B5F2E6A-BACE-43D0-A95C-4B875FB6EE66}"/>
              </a:ext>
            </a:extLst>
          </p:cNvPr>
          <p:cNvSpPr txBox="1"/>
          <p:nvPr/>
        </p:nvSpPr>
        <p:spPr>
          <a:xfrm>
            <a:off x="9083684" y="4538989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2627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9FE998B-C46A-44DC-A321-CAB1AF9099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219" y="350420"/>
            <a:ext cx="11343133" cy="189805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AEE44E0-31E1-4F90-B6CE-847F85A7CD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6128" y="3429000"/>
            <a:ext cx="11056923" cy="185286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607D34B-52B4-42F6-9FD7-E96B43CC49BB}"/>
              </a:ext>
            </a:extLst>
          </p:cNvPr>
          <p:cNvSpPr txBox="1"/>
          <p:nvPr/>
        </p:nvSpPr>
        <p:spPr>
          <a:xfrm>
            <a:off x="9037363" y="917484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8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247E404-DC04-4C64-B84C-345C9CF39F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98033" y="3774406"/>
            <a:ext cx="904875" cy="116205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7F989E7C-BED8-434B-A8D5-240857F6E932}"/>
              </a:ext>
            </a:extLst>
          </p:cNvPr>
          <p:cNvSpPr txBox="1"/>
          <p:nvPr/>
        </p:nvSpPr>
        <p:spPr>
          <a:xfrm>
            <a:off x="6775426" y="1576137"/>
            <a:ext cx="8226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16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8C7D58E-16C9-49E9-84F9-372D1944EFB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93968" y="4517356"/>
            <a:ext cx="904875" cy="10477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D781B02-1987-44DE-A4A6-B640FCDD8B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58149" y="2214823"/>
            <a:ext cx="1109161" cy="104082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39EE336-C34C-458F-8382-319D605F229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43606" y="2194033"/>
            <a:ext cx="5505450" cy="108585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F80EEDA-EBED-4DEB-9E81-BD93743CDF3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33043" y="2218235"/>
            <a:ext cx="2279600" cy="109284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B6C2EF1-A218-4F30-BBA0-C6CFA437735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8054" y="5455216"/>
            <a:ext cx="1457325" cy="10668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B4391EC-1E48-425A-9365-2CDF5A96EC1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07017" y="5445691"/>
            <a:ext cx="3990975" cy="108585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7C34ABF-2643-4637-991A-5D4DFD7F463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40997" y="5455216"/>
            <a:ext cx="1504950" cy="107632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D024E35-99FC-4AC2-B68D-4ABD31F8071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417708" y="5442607"/>
            <a:ext cx="2982442" cy="107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621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</TotalTime>
  <Words>45</Words>
  <Application>Microsoft Office PowerPoint</Application>
  <PresentationFormat>宽屏</PresentationFormat>
  <Paragraphs>37</Paragraphs>
  <Slides>29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7" baseType="lpstr">
      <vt:lpstr>等线</vt:lpstr>
      <vt:lpstr>等线 Light</vt:lpstr>
      <vt:lpstr>开题</vt:lpstr>
      <vt:lpstr>宋体</vt:lpstr>
      <vt:lpstr>Arial</vt:lpstr>
      <vt:lpstr>Times New Roman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eon Yang</dc:creator>
  <cp:lastModifiedBy>Xeon Yang</cp:lastModifiedBy>
  <cp:revision>21</cp:revision>
  <dcterms:created xsi:type="dcterms:W3CDTF">2021-06-23T11:31:06Z</dcterms:created>
  <dcterms:modified xsi:type="dcterms:W3CDTF">2021-06-23T16:03:57Z</dcterms:modified>
</cp:coreProperties>
</file>